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2AF989">
      <w:pPr>
        <w:spacing w:line="360" w:lineRule="auto"/>
        <w:jc w:val="both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2420600</wp:posOffset>
            </wp:positionV>
            <wp:extent cx="317500" cy="342900"/>
            <wp:effectExtent l="0" t="0" r="6350" b="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FF1BFB1">
      <w:pPr>
        <w:spacing w:before="60" w:line="360" w:lineRule="auto"/>
        <w:jc w:val="both"/>
      </w:pPr>
      <w:r>
        <w:rPr>
          <w:rFonts w:ascii="宋体" w:hAnsi="宋体" w:eastAsia="宋体" w:cs="宋体"/>
          <w:b/>
          <w:color w:val="auto"/>
          <w:sz w:val="32"/>
        </w:rPr>
        <w:t>绝密</w:t>
      </w:r>
      <w:r>
        <w:rPr>
          <w:rFonts w:ascii="Times New Roman" w:hAnsi="Times New Roman" w:eastAsia="Times New Roman" w:cs="Times New Roman"/>
          <w:color w:val="auto"/>
          <w:sz w:val="32"/>
        </w:rPr>
        <w:t xml:space="preserve"> </w:t>
      </w:r>
      <w:r>
        <w:rPr>
          <w:rFonts w:ascii="Segoe UI Symbol" w:hAnsi="Segoe UI Symbol" w:eastAsia="Segoe UI Symbol" w:cs="Segoe UI Symbol"/>
          <w:color w:val="auto"/>
          <w:sz w:val="32"/>
        </w:rPr>
        <w:t>★</w:t>
      </w:r>
      <w:r>
        <w:rPr>
          <w:rFonts w:ascii="Times New Roman" w:hAnsi="Times New Roman" w:eastAsia="Times New Roman" w:cs="Times New Roman"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启用前</w:t>
      </w:r>
    </w:p>
    <w:p w14:paraId="0A3DF9FE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（新课标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I</w:t>
      </w:r>
      <w:r>
        <w:rPr>
          <w:rFonts w:ascii="宋体" w:hAnsi="宋体" w:eastAsia="宋体" w:cs="宋体"/>
          <w:b/>
          <w:color w:val="auto"/>
          <w:sz w:val="32"/>
        </w:rPr>
        <w:t>卷）</w:t>
      </w:r>
    </w:p>
    <w:p w14:paraId="0F1DE63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665E3F64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C2B3D83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2FF0A13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先将自己的姓名、准考证号、考场号、座位号填写在试卷和答题卡上，并将准考证号条形码粘贴在答题卡上的指定位置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2AF769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选择题的作答：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bookmarkStart w:id="0" w:name="_GoBack"/>
      <w:bookmarkEnd w:id="0"/>
    </w:p>
    <w:p w14:paraId="78292C08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填空题和解答题的作答：用黑色签字笔直接答在答题卡上对应的答题区域内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06A7FCB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试结束后，请将本试卷和答题卡一并上交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2D20918A">
      <w:pPr>
        <w:spacing w:before="75" w:line="360" w:lineRule="auto"/>
        <w:ind w:right="105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8 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5 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40 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. 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个选项是正确的．请把正确的选项填涂在答题卡相应的位置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F025750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 movfYOTxzWHNAx1ODbqMbQ==" type="#_x0000_t75" style="height:21.45pt;width:189.2pt;" o:ole="t" filled="f" o:preferrelative="t" stroked="f" coordsize="21600,21600">
            <v:path/>
            <v:fill on="f" focussize="0,0"/>
            <v:stroke on="f" joinstyle="miter"/>
            <v:imagedata r:id="rId8" o:title="eqId3007f0389b93c30f6f7805ff72b4227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 movfYOTxzWHNAx1ODbqMbQ==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10" o:title="eqIdb4b9b470218359a4a47be924498048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0B2E1A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783431058" name="图片 78343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431058" name="图片 78343105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7" o:spt="75" alt="学科网(www.zxxk.com)--教育资源门户，提供试卷、教案、课件、论文、素材以及各类教学资源下载，还有大量而丰富的教学相关资讯！ movfYOTxzWH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" o:title="eqIdcc5c9dd971addd8ad7d45e074e57854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 movfYOTxzWHNAx1ODbqMbQ==" type="#_x0000_t75" style="height:16.7pt;width:28.2pt;" o:ole="t" filled="f" o:preferrelative="t" stroked="f" coordsize="21600,21600">
            <v:path/>
            <v:fill on="f" focussize="0,0"/>
            <v:stroke on="f" joinstyle="miter"/>
            <v:imagedata r:id="rId15" o:title="eqId472fa47c4794990274f0c1eca7b1087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 movfYOTxzWHNAx1ODbqMbQ==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7" o:title="eqIddf1ec0befe8159bb2a2b2b79d27480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 movfYOTxzWHNAx1ODbqMbQ==" type="#_x0000_t75" style="height:16.1pt;width:44.45pt;" o:ole="t" filled="f" o:preferrelative="t" stroked="f" coordsize="21600,21600">
            <v:path/>
            <v:fill on="f" focussize="0,0"/>
            <v:stroke on="f" joinstyle="miter"/>
            <v:imagedata r:id="rId19" o:title="eqIdc6f30588c4341d2ae6cd8dbabbf18d3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494834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1" o:spt="75" alt="学科网(www.zxxk.com)--教育资源门户，提供试卷、教案、课件、论文、素材以及各类教学资源下载，还有大量而丰富的教学相关资讯！ movfYOTxzWHNAx1ODbqMbQ==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21" o:title="eqId278a38110fcf3c319a550ca3449c819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 movfYOTxzWHNAx1ODbqMbQ==" type="#_x0000_t75" style="height:9.95pt;width:19.15pt;" o:ole="t" filled="f" o:preferrelative="t" stroked="f" coordsize="21600,21600">
            <v:path/>
            <v:fill on="f" focussize="0,0"/>
            <v:stroke on="f" joinstyle="miter"/>
            <v:imagedata r:id="rId23" o:title="eqIdb2d67321ace1e6b3be0fc0e5e813002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9CF4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 movfYOTxzWHNAx1ODbqMbQ==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" o:title="eqId6511a597a9367b23c0cafa716b9148e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 movfYOTxzWHNAx1ODbqMbQ==" type="#_x0000_t75" style="height:12.75pt;width:29.3pt;" o:ole="t" filled="f" o:preferrelative="t" stroked="f" coordsize="21600,21600">
            <v:path/>
            <v:fill on="f" focussize="0,0"/>
            <v:stroke on="f" joinstyle="miter"/>
            <v:imagedata r:id="rId27" o:title="eqId8902c5c098f5f4787fcb0ca8f3e334c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 movfYOTxzWHNAx1ODbqMbQ==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9" o:title="eqIdd19ed90fa07e523db60031ab8d53e17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 movfYOTxzWHNAx1ODbqMbQ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" o:title="eqId4b80360cbdda38f0745b998dfa872a7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 w14:paraId="293D22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37" o:spt="75" alt="学科网(www.zxxk.com)--教育资源门户，提供试卷、教案、课件、论文、素材以及各类教学资源下载，还有大量而丰富的教学相关资讯！ movfYOTxzWHNAx1ODbqMbQ==" type="#_x0000_t75" style="height:18.4pt;width:91.9pt;" o:ole="t" filled="f" o:preferrelative="t" stroked="f" coordsize="21600,21600">
            <v:path/>
            <v:fill on="f" focussize="0,0"/>
            <v:stroke on="f" joinstyle="miter"/>
            <v:imagedata r:id="rId33" o:title="eqId6e6fac87e335eda818fbdc3267a314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8" o:spt="75" alt="学科网(www.zxxk.com)--教育资源门户，提供试卷、教案、课件、论文、素材以及各类教学资源下载，还有大量而丰富的教学相关资讯！ movfYOTxzWHNAx1ODbqMbQ==" type="#_x0000_t75" style="height:18.4pt;width:62.05pt;" o:ole="t" filled="f" o:preferrelative="t" stroked="f" coordsize="21600,21600">
            <v:path/>
            <v:fill on="f" focussize="0,0"/>
            <v:stroke on="f" joinstyle="miter"/>
            <v:imagedata r:id="rId35" o:title="eqId134e7c2c4ef85f7b7e1fa0a0f2bf55d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039" o:spt="75" alt="学科网(www.zxxk.com)--教育资源门户，提供试卷、教案、课件、论文、素材以及各类教学资源下载，还有大量而丰富的教学相关资讯！ movfYOTxzWHNAx1ODbqMbQ==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37" o:title="eqId4ec0618ae3a4fde6d6220010af229b9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7F17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 movfYOTxzWH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 movfYOTxzWH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1" o:title="eqIdacbc6a613224461ade69362d465504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E7ED6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42" o:spt="75" alt="学科网(www.zxxk.com)--教育资源门户，提供试卷、教案、课件、论文、素材以及各类教学资源下载，还有大量而丰富的教学相关资讯！ movfYOTxzWHNAx1ODbqMbQ==" type="#_x0000_t75" style="height:16.1pt;width:150.15pt;" o:ole="t" filled="f" o:preferrelative="t" stroked="f" coordsize="21600,21600">
            <v:path/>
            <v:fill on="f" focussize="0,0"/>
            <v:stroke on="f" joinstyle="miter"/>
            <v:imagedata r:id="rId43" o:title="eqId05f077febaaf6965783215bbf7076df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 movfYOTxzWHNAx1ODbqMbQ==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45" o:title="eqIdc634aa65493615fbb40f1352a88c5aa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6FD1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 movfYOTxzWHNAx1ODbqMbQ==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47" o:title="eqId15a7d8a76004e123134a7837e22941e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 movfYOTxzWHNAx1ODbqMbQ==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9" o:title="eqId00b0de4d59df6c8e5301fb766964211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 movfYOTxzWHNAx1ODbqMbQ==" type="#_x0000_t75" style="height:29.25pt;width:14.25pt;" o:ole="t" filled="f" o:preferrelative="t" stroked="f" coordsize="21600,21600">
            <v:path/>
            <v:fill on="f" focussize="0,0"/>
            <v:stroke on="f" joinstyle="miter"/>
            <v:imagedata r:id="rId51" o:title="eqId56960d0a16e93f57f4609f57514d521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 movfYOTxzWHNAx1ODbqMbQ==" type="#_x0000_t75" style="height:14pt;width:18.1pt;" o:ole="t" filled="f" o:preferrelative="t" stroked="f" coordsize="21600,21600">
            <v:path/>
            <v:fill on="f" focussize="0,0"/>
            <v:stroke on="f" joinstyle="miter"/>
            <v:imagedata r:id="rId53" o:title="eqIdade9841a8e6840efddcfd8620a6fc1f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 w14:paraId="44EBD5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圆柱和圆锥的底面半径相等，侧面积相等，且它们的高均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movfYOTxzWHNAx1ODbqMbQ==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eqIdcef812f839622326a7d7027cc806aae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圆锥的体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E9A7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83431054" name="图片 78343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431054" name="图片 78343105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9" o:spt="75" alt="学科网(www.zxxk.com)--教育资源门户，提供试卷、教案、课件、论文、素材以及各类教学资源下载，还有大量而丰富的教学相关资讯！ movfYOTxzWH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7" o:title="eqIdd6d559ae82ad042a7a5ebe98f066ca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 movfYOTxzWHNAx1ODbqMbQ==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9" o:title="eqId799ab29111549b80670288c55127021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 movfYOTxzWH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1" o:title="eqIdb1c851af7228b73d9cd67fc18669d12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 movfYOTxzWH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3" o:title="eqId244a3b36fd65bc13a585e40f0952dbd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 w14:paraId="3BE3C0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53" o:spt="75" alt="学科网(www.zxxk.com)--教育资源门户，提供试卷、教案、课件、论文、素材以及各类教学资源下载，还有大量而丰富的教学相关资讯！ movfYOTxzWHNAx1ODbqMbQ==" type="#_x0000_t75" style="height:38.25pt;width:137.25pt;" o:ole="t" filled="f" o:preferrelative="t" stroked="f" coordsize="21600,21600">
            <v:path/>
            <v:fill on="f" focussize="0,0"/>
            <v:stroke on="f" joinstyle="miter"/>
            <v:imagedata r:id="rId65" o:title="eqIdf680e201e39e5de21c988f16db8cd27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b/>
          <w:color w:val="000000"/>
        </w:rPr>
        <w:t>R</w:t>
      </w:r>
      <w:r>
        <w:rPr>
          <w:rFonts w:ascii="宋体" w:hAnsi="宋体" w:eastAsia="宋体" w:cs="宋体"/>
          <w:color w:val="000000"/>
        </w:rPr>
        <w:t>上单调递增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8070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 movfYOTxzWHNAx1ODbqMbQ==" type="#_x0000_t75" style="height:16pt;width:37.5pt;" o:ole="t" filled="f" o:preferrelative="t" stroked="f" coordsize="21600,21600">
            <v:path/>
            <v:fill on="f" focussize="0,0"/>
            <v:stroke on="f" joinstyle="miter"/>
            <v:imagedata r:id="rId67" o:title="eqId96977a5415357a1b31b00b91b511f8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 movfYOTxzWHNAx1ODbqMbQ==" type="#_x0000_t75" style="height:16pt;width:32.5pt;" o:ole="t" filled="f" o:preferrelative="t" stroked="f" coordsize="21600,21600">
            <v:path/>
            <v:fill on="f" focussize="0,0"/>
            <v:stroke on="f" joinstyle="miter"/>
            <v:imagedata r:id="rId69" o:title="eqId724f1face977df2f57d4004e68d92b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 movfYOTxzWHNAx1ODbqMbQ==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71" o:title="eqId417ab20883d799aaf311371393fa7d7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 movfYOTxzWHNAx1ODbqMbQ==" type="#_x0000_t75" style="height:16.1pt;width:37.55pt;" o:ole="t" filled="f" o:preferrelative="t" stroked="f" coordsize="21600,21600">
            <v:path/>
            <v:fill on="f" focussize="0,0"/>
            <v:stroke on="f" joinstyle="miter"/>
            <v:imagedata r:id="rId73" o:title="eqIdfe86cace140f2c3588ab115837bbfc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77B139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58" o:spt="75" alt="学科网(www.zxxk.com)--教育资源门户，提供试卷、教案、课件、论文、素材以及各类教学资源下载，还有大量而丰富的教学相关资讯！ movfYOTxzWHNAx1ODbqMbQ==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75" o:title="eqId25ba8d2141d285c963ec078fe2ce86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曲线</w:t>
      </w:r>
      <w:r>
        <w:object>
          <v:shape id="_x0000_i1059" o:spt="75" alt="学科网(www.zxxk.com)--教育资源门户，提供试卷、教案、课件、论文、素材以及各类教学资源下载，还有大量而丰富的教学相关资讯！ movfYOTxzWHNAx1ODbqMbQ==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77" o:title="eqIdd2b9643da0c0fea4f099f9a9133d60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0" o:spt="75" alt="学科网(www.zxxk.com)--教育资源门户，提供试卷、教案、课件、论文、素材以及各类教学资源下载，还有大量而丰富的教学相关资讯！ movfYOTxzWHNAx1ODbqMbQ==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79" o:title="eqId5a38b8b6c9d59c950c9a2df5102496d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2296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532574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 movfYOTxzWH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81" o:title="eqId4fe7d5809da02c15a43a0e9a898b90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rPr>
          <w:rFonts w:ascii="Times New Roman" w:hAnsi="Times New Roman" w:eastAsia="Times New Roman" w:cs="Times New Roman"/>
          <w:b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 movfYOTxzWHNAx1ODbqMbQ==" type="#_x0000_t75" style="height:16.1pt;width:126.4pt;" o:ole="t" filled="f" o:preferrelative="t" stroked="f" coordsize="21600,21600">
            <v:path/>
            <v:fill on="f" focussize="0,0"/>
            <v:stroke on="f" joinstyle="miter"/>
            <v:imagedata r:id="rId83" o:title="eqIdeca4aebc14ae7a2fa0ec3cc2881be9f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且当</w:t>
      </w:r>
      <w:r>
        <w:object>
          <v:shape id="_x0000_i1063" o:spt="75" alt="学科网(www.zxxk.com)--教育资源门户，提供试卷、教案、课件、论文、素材以及各类教学资源下载，还有大量而丰富的教学相关资讯！ movfYOTxzWHNAx1ODbqMbQ==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85" o:title="eqId0b83a660527359758db64e656646629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064" o:spt="75" alt="学科网(www.zxxk.com)--教育资源门户，提供试卷、教案、课件、论文、素材以及各类教学资源下载，还有大量而丰富的教学相关资讯！ movfYOTxzWHNAx1ODbqMbQ==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87" o:title="eqId2a18ca67c2770b98f36dbfd802595a9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中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5FBF7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 movfYOTxzWHNAx1ODbqMbQ==" type="#_x0000_t75" style="height:16.1pt;width:59.75pt;" o:ole="t" filled="f" o:preferrelative="t" stroked="f" coordsize="21600,21600">
            <v:path/>
            <v:fill on="f" focussize="0,0"/>
            <v:stroke on="f" joinstyle="miter"/>
            <v:imagedata r:id="rId89" o:title="eqId6460a870ab0278086d3f90d1db6424b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 movfYOTxzWHNAx1ODbqMbQ==" type="#_x0000_t75" style="height:16.1pt;width:66.65pt;" o:ole="t" filled="f" o:preferrelative="t" stroked="f" coordsize="21600,21600">
            <v:path/>
            <v:fill on="f" focussize="0,0"/>
            <v:stroke on="f" joinstyle="miter"/>
            <v:imagedata r:id="rId91" o:title="eqIda5293f23e086dcfcb2d47afd6b36e5e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 w14:paraId="2CB2E1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 movfYOTxzWHNAx1ODbqMbQ==" type="#_x0000_t75" style="height:16.1pt;width:65.85pt;" o:ole="t" filled="f" o:preferrelative="t" stroked="f" coordsize="21600,21600">
            <v:path/>
            <v:fill on="f" focussize="0,0"/>
            <v:stroke on="f" joinstyle="miter"/>
            <v:imagedata r:id="rId93" o:title="eqId198a1c5153003bb8e85ff5429cbd7dc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 movfYOTxzWHNAx1ODbqMbQ==" type="#_x0000_t75" style="height:16.1pt;width:72.75pt;" o:ole="t" filled="f" o:preferrelative="t" stroked="f" coordsize="21600,21600">
            <v:path/>
            <v:fill on="f" focussize="0,0"/>
            <v:stroke on="f" joinstyle="miter"/>
            <v:imagedata r:id="rId95" o:title="eqId8b4a1768fdedad7e2643ee83f69ec58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 w14:paraId="7996E5AE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sz w:val="24"/>
        </w:rPr>
        <w:t>二、</w:t>
      </w:r>
      <w:r>
        <w:rPr>
          <w:rFonts w:ascii="宋体" w:hAnsi="宋体" w:eastAsia="宋体" w:cs="宋体"/>
          <w:b/>
          <w:color w:val="000000"/>
          <w:sz w:val="24"/>
        </w:rPr>
        <w:t>选择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3 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6 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18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全部选对得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6 </w:t>
      </w:r>
      <w:r>
        <w:rPr>
          <w:rFonts w:ascii="宋体" w:hAnsi="宋体" w:eastAsia="宋体" w:cs="宋体"/>
          <w:b/>
          <w:color w:val="000000"/>
          <w:sz w:val="24"/>
        </w:rPr>
        <w:t>分，部分选对的得部分分，选对但不全的得部分分，有选错的得0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590D5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随着“一带一路”国际合作的深入，某茶叶种植区多措并举推动茶叶出口.为了解推动出口后的亩收入（单位：万元）情况，从该种植区抽取样本，得到推动出口后亩收入的样本均值</w:t>
      </w:r>
      <w:r>
        <w:object>
          <v:shape id="_x0000_i1069" o:spt="75" alt="学科网(www.zxxk.com)--教育资源门户，提供试卷、教案、课件、论文、素材以及各类教学资源下载，还有大量而丰富的教学相关资讯！ movfYOTxzWHNAx1ODbqMbQ==" type="#_x0000_t75" style="height:14.55pt;width:36.75pt;" o:ole="t" filled="f" o:preferrelative="t" stroked="f" coordsize="21600,21600">
            <v:path/>
            <v:fill on="f" focussize="0,0"/>
            <v:stroke on="f" joinstyle="miter"/>
            <v:imagedata r:id="rId97" o:title="eqId7d1e75c0fb70228642ce0bcde6a71349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样本方差</w:t>
      </w:r>
      <w:r>
        <w:object>
          <v:shape id="_x0000_i1070" o:spt="75" alt="学科网(www.zxxk.com)--教育资源门户，提供试卷、教案、课件、论文、素材以及各类教学资源下载，还有大量而丰富的教学相关资讯！ movfYOTxzWHNAx1ODbqMbQ==" type="#_x0000_t75" style="height:16.7pt;width:46.65pt;" o:ole="t" filled="f" o:preferrelative="t" stroked="f" coordsize="21600,21600">
            <v:path/>
            <v:fill on="f" focussize="0,0"/>
            <v:stroke on="f" joinstyle="miter"/>
            <v:imagedata r:id="rId99" o:title="eqId39a23d14a37c1a373f8a8c6dbceab07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该种植区以往的亩收入</w:t>
      </w:r>
      <w:r>
        <w:object>
          <v:shape id="_x0000_i1071" o:spt="75" alt="学科网(www.zxxk.com)--教育资源门户，提供试卷、教案、课件、论文、素材以及各类教学资源下载，还有大量而丰富的教学相关资讯！ movfYOTxzWH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101" o:title="eqIdf022950e0faa45b617d497b01b5292b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服从正态分布</w:t>
      </w:r>
      <w:r>
        <w:object>
          <v:shape id="_x0000_i1072" o:spt="75" alt="学科网(www.zxxk.com)--教育资源门户，提供试卷、教案、课件、论文、素材以及各类教学资源下载，还有大量而丰富的教学相关资讯！ movfYOTxzWHNAx1ODbqMbQ==" type="#_x0000_t75" style="height:21.45pt;width:60.5pt;" o:ole="t" filled="f" o:preferrelative="t" stroked="f" coordsize="21600,21600">
            <v:path/>
            <v:fill on="f" focussize="0,0"/>
            <v:stroke on="f" joinstyle="miter"/>
            <v:imagedata r:id="rId103" o:title="eqId5a07ca75c28a47c73d627e060b7c901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假设推动出口后的亩收入</w:t>
      </w:r>
      <w:r>
        <w:object>
          <v:shape id="_x0000_i1073" o:spt="75" alt="学科网(www.zxxk.com)--教育资源门户，提供试卷、教案、课件、论文、素材以及各类教学资源下载，还有大量而丰富的教学相关资讯！ movfYOTxzWHNAx1ODbqMbQ==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05" o:title="eqId54a829fdd8ec0f3b7ede883cf2c3e53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服从正态分布</w:t>
      </w:r>
      <w:r>
        <w:object>
          <v:shape id="_x0000_i1074" o:spt="75" alt="学科网(www.zxxk.com)--教育资源门户，提供试卷、教案、课件、论文、素材以及各类教学资源下载，还有大量而丰富的教学相关资讯！ movfYOTxzWHNAx1ODbqMbQ==" type="#_x0000_t75" style="height:21.45pt;width:45.95pt;" o:ole="t" filled="f" o:preferrelative="t" stroked="f" coordsize="21600,21600">
            <v:path/>
            <v:fill on="f" focussize="0,0"/>
            <v:stroke on="f" joinstyle="miter"/>
            <v:imagedata r:id="rId107" o:title="eqId181e591ecb49049125491fc4ca62369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（若随机变量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服从正态分布</w:t>
      </w:r>
      <w:r>
        <w:object>
          <v:shape id="_x0000_i1075" o:spt="75" alt="学科网(www.zxxk.com)--教育资源门户，提供试卷、教案、课件、论文、素材以及各类教学资源下载，还有大量而丰富的教学相关资讯！ movfYOTxzWHNAx1ODbqMbQ==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09" o:title="eqId29bcc248a7770a16fa10fc4602d71e0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 movfYOTxzWHNAx1ODbqMbQ==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111" o:title="eqId0a79c125ea0d4c8744d4dba3681b77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0472A5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 movfYOTxzWHNAx1ODbqMbQ==" type="#_x0000_t75" style="height:16.1pt;width:75.05pt;" o:ole="t" filled="f" o:preferrelative="t" stroked="f" coordsize="21600,21600">
            <v:path/>
            <v:fill on="f" focussize="0,0"/>
            <v:stroke on="f" joinstyle="miter"/>
            <v:imagedata r:id="rId113" o:title="eqId26d7befebc8ecd635a1af1ce03035cf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 movfYOTxzWHNAx1ODbqMbQ==" type="#_x0000_t75" style="height:16.1pt;width:75.05pt;" o:ole="t" filled="f" o:preferrelative="t" stroked="f" coordsize="21600,21600">
            <v:path/>
            <v:fill on="f" focussize="0,0"/>
            <v:stroke on="f" joinstyle="miter"/>
            <v:imagedata r:id="rId115" o:title="eqId0438a53d97f2d029c913be0d78a4038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 w14:paraId="1627596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83431056" name="图片 78343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431056" name="图片 78343105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9" o:spt="75" alt="学科网(www.zxxk.com)--教育资源门户，提供试卷、教案、课件、论文、素材以及各类教学资源下载，还有大量而丰富的教学相关资讯！ movfYOTxzWHNAx1ODbqMbQ==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117" o:title="eqId5a799fb9897d4ac4eeee1ceebdc1aee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 movfYOTxzWHNAx1ODbqMbQ==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119" o:title="eqId25e9bb45cd97f52bcd03daeb42d02d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 w14:paraId="4D315C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83431060" name="图片 78343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431060" name="图片 7834310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 movfYOTxzWHNAx1ODbqMbQ==" type="#_x0000_t75" style="height:18.4pt;width:104.15pt;" o:ole="t" filled="f" o:preferrelative="t" stroked="f" coordsize="21600,21600">
            <v:path/>
            <v:fill on="f" focussize="0,0"/>
            <v:stroke on="f" joinstyle="miter"/>
            <v:imagedata r:id="rId121" o:title="eqId6cc6387138e418ebfc625c7eccc980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948E93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 movfYOTxzWHNAx1ODbqMbQ==" type="#_x0000_t75" style="height:14.1pt;width:27.15pt;" o:ole="t" filled="f" o:preferrelative="t" stroked="f" coordsize="21600,21600">
            <v:path/>
            <v:fill on="f" focussize="0,0"/>
            <v:stroke on="f" joinstyle="miter"/>
            <v:imagedata r:id="rId123" o:title="eqIde55aa0a20848c37c1892c567b2315e0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3" o:spt="75" alt="学科网(www.zxxk.com)--教育资源门户，提供试卷、教案、课件、论文、素材以及各类教学资源下载，还有大量而丰富的教学相关资讯！ movfYOTxzWH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81" o:title="eqId4fe7d5809da02c15a43a0e9a898b908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小值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4" o:spt="75" alt="学科网(www.zxxk.com)--教育资源门户，提供试卷、教案、课件、论文、素材以及各类教学资源下载，还有大量而丰富的教学相关资讯！ movfYOTxzWHNAx1ODbqMbQ==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26" o:title="eqIdca542e78b7d77d008c9c4752afa91a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5" o:spt="75" alt="学科网(www.zxxk.com)--教育资源门户，提供试卷、教案、课件、论文、素材以及各类教学资源下载，还有大量而丰富的教学相关资讯！ movfYOTxzWHNAx1ODbqMbQ==" type="#_x0000_t75" style="height:22pt;width:70pt;" o:ole="t" filled="f" o:preferrelative="t" stroked="f" coordsize="21600,21600">
            <v:path/>
            <v:fill on="f" focussize="0,0"/>
            <v:stroke on="f" joinstyle="miter"/>
            <v:imagedata r:id="rId128" o:title="eqId000d7ecc6c683b5182a5844edc01be8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 w14:paraId="3F0826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6" o:spt="75" alt="学科网(www.zxxk.com)--教育资源门户，提供试卷、教案、课件、论文、素材以及各类教学资源下载，还有大量而丰富的教学相关资讯！ movfYOTxzWHNAx1ODbqMbQ==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0" o:title="eqId8a551a88ac426439803f564a3bbee04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7" o:spt="75" alt="学科网(www.zxxk.com)--教育资源门户，提供试卷、教案、课件、论文、素材以及各类教学资源下载，还有大量而丰富的教学相关资讯！ movfYOTxzWHNAx1ODbqMbQ==" type="#_x0000_t75" style="height:16.1pt;width:89.6pt;" o:ole="t" filled="f" o:preferrelative="t" stroked="f" coordsize="21600,21600">
            <v:path/>
            <v:fill on="f" focussize="0,0"/>
            <v:stroke on="f" joinstyle="miter"/>
            <v:imagedata r:id="rId132" o:title="eqIdf5970e9a8859a0c0f96943349dfa218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8" o:spt="75" alt="学科网(www.zxxk.com)--教育资源门户，提供试卷、教案、课件、论文、素材以及各类教学资源下载，还有大量而丰富的教学相关资讯！ movfYOTxzWHNAx1ODbqMbQ==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34" o:title="eqId8b402181e8e0ec843d3d7f441e35bd2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9" o:spt="75" alt="学科网(www.zxxk.com)--教育资源门户，提供试卷、教案、课件、论文、素材以及各类教学资源下载，还有大量而丰富的教学相关资讯！ movfYOTxzWHNAx1ODbqMbQ==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136" o:title="eqIde22c4e9e891be0ff0890ea56be2b4a6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 w14:paraId="4F8F7B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计一条美丽的丝带,其造型</w:t>
      </w:r>
      <w:r>
        <w:rPr>
          <w:color w:val="000000"/>
        </w:rPr>
        <w:drawing>
          <wp:inline distT="0" distB="0" distL="114300" distR="114300">
            <wp:extent cx="114300" cy="133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movfYOTxzW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movfYOTxzWHNAx1ODbqMbQ==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以看作图中的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一部分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.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的点满足:横坐标大于</w:t>
      </w:r>
      <w:r>
        <w:object>
          <v:shape id="_x0000_i1090" o:spt="75" alt="学科网(www.zxxk.com)--教育资源门户，提供试卷、教案、课件、论文、素材以及各类教学资源下载，还有大量而丰富的教学相关资讯！ movfYOTxzWH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到点</w:t>
      </w:r>
      <w:r>
        <w:object>
          <v:shape id="_x0000_i1091" o:spt="75" alt="学科网(www.zxxk.com)--教育资源门户，提供试卷、教案、课件、论文、素材以及各类教学资源下载，还有大量而丰富的教学相关资讯！ movfYOTxzWHNAx1ODbqMbQ==" type="#_x0000_t75" style="height:16pt;width:37.35pt;" o:ole="t" filled="f" o:preferrelative="t" stroked="f" coordsize="21600,21600">
            <v:path/>
            <v:fill on="f" focussize="0,0"/>
            <v:stroke on="f" joinstyle="miter"/>
            <v:imagedata r:id="rId140" o:title="eqId63309dbc3612815f6dbdee23d9a10ad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与到定直线</w:t>
      </w:r>
      <w:r>
        <w:object>
          <v:shape id="_x0000_i1092" o:spt="75" alt="学科网(www.zxxk.com)--教育资源门户，提供试卷、教案、课件、论文、素材以及各类教学资源下载，还有大量而丰富的教学相关资讯！ movfYOTxzWHNAx1ODbqMbQ==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42" o:title="eqIdd0ccc3f0346fb342cc604a80eb5adb2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之积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CE58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621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movfYOTxzW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movfYOTxzWHNAx1ODbqMbQ==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F4B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alt="学科网(www.zxxk.com)--教育资源门户，提供试卷、教案、课件、论文、素材以及各类教学资源下载，还有大量而丰富的教学相关资讯！ movfYOTxzWHNAx1ODbqMbQ==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5" o:title="eqIdf22a4a0dd7307a1323d25331e60782d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4" o:spt="75" alt="学科网(www.zxxk.com)--教育资源门户，提供试卷、教案、课件、论文、素材以及各类教学资源下载，还有大量而丰富的教学相关资讯！ movfYOTxzWHNAx1ODbqMbQ==" type="#_x0000_t75" style="height:19.3pt;width:43.1pt;" o:ole="t" filled="f" o:preferrelative="t" stroked="f" coordsize="21600,21600">
            <v:path/>
            <v:fill on="f" focussize="0,0"/>
            <v:stroke on="f" joinstyle="miter"/>
            <v:imagedata r:id="rId147" o:title="eqId3a2cf93ce94db02356a1429cacc74db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</w:t>
      </w:r>
    </w:p>
    <w:p w14:paraId="65CF2EB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第一象限的点的纵坐标的最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095" o:spt="75" alt="学科网(www.zxxk.com)--教育资源门户，提供试卷、教案、课件、论文、素材以及各类教学资源下载，还有大量而丰富的教学相关资讯！ movfYOTxzWHNAx1ODbqMbQ==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49" o:title="eqIdaee073e64c1c86a4c7c5ebede7b8a6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096" o:spt="75" alt="学科网(www.zxxk.com)--教育资源门户，提供试卷、教案、课件、论文、素材以及各类教学资源下载，还有大量而丰富的教学相关资讯！ movfYOTxzWHNAx1ODbqMbQ==" type="#_x0000_t75" style="height:33.7pt;width:55.9pt;" o:ole="t" filled="f" o:preferrelative="t" stroked="f" coordsize="21600,21600">
            <v:path/>
            <v:fill on="f" focussize="0,0"/>
            <v:stroke on="f" joinstyle="miter"/>
            <v:imagedata r:id="rId151" o:title="eqId7bf2bf2096f8339a9551b474b8cd27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 w14:paraId="49A861A5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3 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15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003FE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设双曲线</w:t>
      </w:r>
      <w:r>
        <w:object>
          <v:shape id="_x0000_i1097" o:spt="75" alt="学科网(www.zxxk.com)--教育资源门户，提供试卷、教案、课件、论文、素材以及各类教学资源下载，还有大量而丰富的教学相关资讯！ movfYOTxzWHNAx1ODbqMbQ==" type="#_x0000_t75" style="height:32.9pt;width:134.85pt;" o:ole="t" filled="f" o:preferrelative="t" stroked="f" coordsize="21600,21600">
            <v:path/>
            <v:fill on="f" focussize="0,0"/>
            <v:stroke on="f" joinstyle="miter"/>
            <v:imagedata r:id="rId153" o:title="eqId83bf4fd84818abac17a9d21237ac5ce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右焦点分别为</w:t>
      </w:r>
      <w:r>
        <w:object>
          <v:shape id="_x0000_i1098" o:spt="75" alt="学科网(www.zxxk.com)--教育资源门户，提供试卷、教案、课件、论文、素材以及各类教学资源下载，还有大量而丰富的教学相关资讯！ movfYOTxzWHNAx1ODbqMbQ==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5" o:title="eqId5c38928a92bc4b44ed3c9b89769f537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099" o:spt="75" alt="学科网(www.zxxk.com)--教育资源门户，提供试卷、教案、课件、论文、素材以及各类教学资源下载，还有大量而丰富的教学相关资讯！ movfYOTxzWH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57" o:title="eqIda3fb78c5f885034612c0e030b920143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平行于</w:t>
      </w:r>
      <w:r>
        <w:object>
          <v:shape id="_x0000_i1100" o:spt="75" alt="学科网(www.zxxk.com)--教育资源门户，提供试卷、教案、课件、论文、素材以及各类教学资源下载，还有大量而丰富的教学相关资讯！ movfYOTxzWH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9" o:title="eqIdd053b14c8588eee2acbbe44fc37a688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交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101" o:spt="75" alt="学科网(www.zxxk.com)--教育资源门户，提供试卷、教案、课件、论文、素材以及各类教学资源下载，还有大量而丰富的教学相关资讯！ movfYOTxzWHNAx1ODbqMbQ==" type="#_x0000_t75" style="height:17.6pt;width:97.3pt;" o:ole="t" filled="f" o:preferrelative="t" stroked="f" coordsize="21600,21600">
            <v:path/>
            <v:fill on="f" focussize="0,0"/>
            <v:stroke on="f" joinstyle="miter"/>
            <v:imagedata r:id="rId161" o:title="eqId648126e308df11d6e0f1f52233f6691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E709E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曲线</w:t>
      </w:r>
      <w:r>
        <w:object>
          <v:shape id="_x0000_i1102" o:spt="75" alt="学科网(www.zxxk.com)--教育资源门户，提供试卷、教案、课件、论文、素材以及各类教学资源下载，还有大量而丰富的教学相关资讯！ movfYOTxzWHNAx1ODbqMbQ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63" o:title="eqIdb6d5318b0c1d0e7ec1eeed4ffffd1c9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03" o:spt="75" alt="学科网(www.zxxk.com)--教育资源门户，提供试卷、教案、课件、论文、素材以及各类教学资源下载，还有大量而丰富的教学相关资讯！ movfYOTxzWHNAx1ODbqMbQ==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65" o:title="eqIde731337c844a9ad4ec7fb221528f87c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也是曲线</w:t>
      </w:r>
      <w:r>
        <w:object>
          <v:shape id="_x0000_i1104" o:spt="75" alt="学科网(www.zxxk.com)--教育资源门户，提供试卷、教案、课件、论文、素材以及各类教学资源下载，还有大量而丰富的教学相关资讯！ movfYOTxzWHNAx1ODbqMbQ==" type="#_x0000_t75" style="height:16.1pt;width:78.15pt;" o:ole="t" filled="f" o:preferrelative="t" stroked="f" coordsize="21600,21600">
            <v:path/>
            <v:fill on="f" focussize="0,0"/>
            <v:stroke on="f" joinstyle="miter"/>
            <v:imagedata r:id="rId167" o:title="eqIdf7bab3478b16628427a0a5c201f4f0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 movfYOTxzWHNAx1ODbqMbQ==" type="#_x0000_t75" style="height:10.95pt;width:18.8pt;" o:ole="t" filled="f" o:preferrelative="t" stroked="f" coordsize="21600,21600">
            <v:path/>
            <v:fill on="f" focussize="0,0"/>
            <v:stroke on="f" joinstyle="miter"/>
            <v:imagedata r:id="rId169" o:title="eqId380bbacf854e30e2e747fc286d2b999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color w:val="000000"/>
        </w:rPr>
        <w:t>__________.</w:t>
      </w:r>
    </w:p>
    <w:p w14:paraId="7F92B3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甲、乙两人各有四张卡片，每张卡片上标有一个数字，甲的卡片上分别标有数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乙的卡片上分别标有数字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两人进行四轮比赛，在每轮比赛中，两人各自从自己持有的卡片中随机选一张，并比较所选卡片上数字的大小，数字大的人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，数字小的人得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分，然后各自弃置此轮所选的卡片（弃置的卡片在此后的轮次中不能使用）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则四轮比赛后，甲的总得分不小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概率为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FF1D850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77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21AE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06" o:spt="75" alt="学科网(www.zxxk.com)--教育资源门户，提供试卷、教案、课件、论文、素材以及各类教学资源下载，还有大量而丰富的教学相关资讯！ movfYOTxzWH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内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边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07" o:spt="75" alt="学科网(www.zxxk.com)--教育资源门户，提供试卷、教案、课件、论文、素材以及各类教学资源下载，还有大量而丰富的教学相关资讯！ movfYOTxzWHNAx1ODbqMbQ==" type="#_x0000_t75" style="height:17pt;width:80.15pt;" o:ole="t" filled="f" o:preferrelative="t" stroked="f" coordsize="21600,21600">
            <v:path/>
            <v:fill on="f" focussize="0,0"/>
            <v:stroke on="f" joinstyle="miter"/>
            <v:imagedata r:id="rId173" o:title="eqId456bf252bb79e84d4cacff278222f5f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 movfYOTxzWHNAx1ODbqMbQ==" type="#_x0000_t75" style="height:17pt;width:95.75pt;" o:ole="t" filled="f" o:preferrelative="t" stroked="f" coordsize="21600,21600">
            <v:path/>
            <v:fill on="f" focussize="0,0"/>
            <v:stroke on="f" joinstyle="miter"/>
            <v:imagedata r:id="rId175" o:title="eqId601f4ab2e3d88712a24e03a8c9bac35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</w:p>
    <w:p w14:paraId="49D50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；</w:t>
      </w:r>
    </w:p>
    <w:p w14:paraId="0B3B7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9" o:spt="75" alt="学科网(www.zxxk.com)--教育资源门户，提供试卷、教案、课件、论文、素材以及各类教学资源下载，还有大量而丰富的教学相关资讯！ movfYOTxzWH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10" o:spt="75" alt="学科网(www.zxxk.com)--教育资源门户，提供试卷、教案、课件、论文、素材以及各类教学资源下载，还有大量而丰富的教学相关资讯！ movfYOTxzWHNAx1ODbqMbQ==" type="#_x0000_t75" style="height:18.4pt;width:33.7pt;" o:ole="t" filled="f" o:preferrelative="t" stroked="f" coordsize="21600,21600">
            <v:path/>
            <v:fill on="f" focussize="0,0"/>
            <v:stroke on="f" joinstyle="miter"/>
            <v:imagedata r:id="rId178" o:title="eqId0f2c06207565e9fa6a288a788e4ab2f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4F633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1" o:spt="75" alt="学科网(www.zxxk.com)--教育资源门户，提供试卷、教案、课件、论文、素材以及各类教学资源下载，还有大量而丰富的教学相关资讯！ movfYOTxzWHNAx1ODbqMbQ==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80" o:title="eqIddc878a5fd7b508cf817cbb65d394054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2" o:spt="75" alt="学科网(www.zxxk.com)--教育资源门户，提供试卷、教案、课件、论文、素材以及各类教学资源下载，还有大量而丰富的教学相关资讯！ movfYOTxzWHNAx1ODbqMbQ==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82" o:title="eqId6a0fa2a6f4b01fd7e6fb809106d97b0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椭圆</w:t>
      </w:r>
      <w:r>
        <w:object>
          <v:shape id="_x0000_i1113" o:spt="75" alt="学科网(www.zxxk.com)--教育资源门户，提供试卷、教案、课件、论文、素材以及各类教学资源下载，还有大量而丰富的教学相关资讯！ movfYOTxzWHNAx1ODbqMbQ==" type="#_x0000_t75" style="height:32.8pt;width:124.1pt;" o:ole="t" filled="f" o:preferrelative="t" stroked="f" coordsize="21600,21600">
            <v:path/>
            <v:fill on="f" focussize="0,0"/>
            <v:stroke on="f" joinstyle="miter"/>
            <v:imagedata r:id="rId184" o:title="eqIdad523e69a1bf925e73a22900b9855df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两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DA58B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离心率</w:t>
      </w:r>
      <w:r>
        <w:rPr>
          <w:rFonts w:ascii="Times New Roman" w:hAnsi="Times New Roman" w:eastAsia="Times New Roman" w:cs="Times New Roman"/>
          <w:color w:val="000000"/>
        </w:rPr>
        <w:t>;</w:t>
      </w:r>
    </w:p>
    <w:p w14:paraId="1300E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114" o:spt="75" alt="学科网(www.zxxk.com)--教育资源门户，提供试卷、教案、课件、论文、素材以及各类教学资源下载，还有大量而丰富的教学相关资讯！ movfYOTxzWH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86" o:title="eqId0f85fca60a11e1af2bf50138d0e3fe6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于另一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5" o:spt="75" alt="学科网(www.zxxk.com)--教育资源门户，提供试卷、教案、课件、论文、素材以及各类教学资源下载，还有大量而丰富的教学相关资讯！ movfYOTxzWHNAx1ODbqMbQ==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8" o:title="eqId7a855335176fc36a15017f50a85613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6" o:spt="75" alt="学科网(www.zxxk.com)--教育资源门户，提供试卷、教案、课件、论文、素材以及各类教学资源下载，还有大量而丰富的教学相关资讯！ movfYOTxzWH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86" o:title="eqId0f85fca60a11e1af2bf50138d0e3fe6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．</w:t>
      </w:r>
    </w:p>
    <w:p w14:paraId="4CD4A8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四棱锥</w:t>
      </w:r>
      <w:r>
        <w:object>
          <v:shape id="_x0000_i1117" o:spt="75" alt="学科网(www.zxxk.com)--教育资源门户，提供试卷、教案、课件、论文、素材以及各类教学资源下载，还有大量而丰富的教学相关资讯！ movfYOTxzWHNAx1ODbqMbQ==" type="#_x0000_t75" style="height:13.6pt;width:55pt;" o:ole="t" filled="f" o:preferrelative="t" stroked="f" coordsize="21600,21600">
            <v:path/>
            <v:fill on="f" focussize="0,0"/>
            <v:stroke on="f" joinstyle="miter"/>
            <v:imagedata r:id="rId191" o:title="eqId0585b6c0f156eecf9662b9846d4eb69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8" o:spt="75" alt="学科网(www.zxxk.com)--教育资源门户，提供试卷、教案、课件、论文、素材以及各类教学资源下载，还有大量而丰富的教学相关资讯！ movfYOTxzWHNAx1ODbqMbQ==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93" o:title="eqIdccd4fd4b7a4d6b8ca0c5827c055a9ce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底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 movfYOTxzWHNAx1ODbqMbQ==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95" o:title="eqId1bae7599ad243c12d94325ad917f0a4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 movfYOTxzWHNAx1ODbqMbQ==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97" o:title="eqId021092f7072700cabdbd9f299cf889c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93E9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7907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 movfYOTxzW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movfYOTxzWHNAx1ODbqMbQ==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E50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1" o:spt="75" alt="学科网(www.zxxk.com)--教育资源门户，提供试卷、教案、课件、论文、素材以及各类教学资源下载，还有大量而丰富的教学相关资讯！ movfYOTxzWHNAx1ODbqMbQ==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0" o:title="eqIdcdfa54114f04a75b8c96165b3718ed7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122" o:spt="75" alt="学科网(www.zxxk.com)--教育资源门户，提供试卷、教案、课件、论文、素材以及各类教学资源下载，还有大量而丰富的教学相关资讯！ movfYOTxzWH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2" o:title="eqId1a5edfe97aeab0cf16b40fa9d2e15f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23" o:spt="75" alt="学科网(www.zxxk.com)--教育资源门户，提供试卷、教案、课件、论文、素材以及各类教学资源下载，还有大量而丰富的教学相关资讯！ movfYOTxzWHNAx1ODbqMbQ==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04" o:title="eqIde7b7c83470489253394bd288d7c920d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6B4C2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4" o:spt="75" alt="学科网(www.zxxk.com)--教育资源门户，提供试卷、教案、课件、论文、素材以及各类教学资源下载，还有大量而丰富的教学相关资讯！ movfYOTxzWH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6" o:title="eqId4a0e5697eca3f5205cb7b343648240b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二面角</w:t>
      </w:r>
      <w:r>
        <w:object>
          <v:shape id="_x0000_i1125" o:spt="75" alt="学科网(www.zxxk.com)--教育资源门户，提供试卷、教案、课件、论文、素材以及各类教学资源下载，还有大量而丰富的教学相关资讯！ movfYOTxzWHNAx1ODbqMbQ==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08" o:title="eqId18dd12f8d2508dc7efa2f04b2914bb8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弦值为</w:t>
      </w:r>
      <w:r>
        <w:object>
          <v:shape id="_x0000_i1126" o:spt="75" alt="学科网(www.zxxk.com)--教育资源门户，提供试卷、教案、课件、论文、素材以及各类教学资源下载，还有大量而丰富的教学相关资讯！ movfYOTxzWHNAx1ODbqMbQ==" type="#_x0000_t75" style="height:34.2pt;width:27pt;" o:ole="t" filled="f" o:preferrelative="t" stroked="f" coordsize="21600,21600">
            <v:path/>
            <v:fill on="f" focussize="0,0"/>
            <v:stroke on="f" joinstyle="miter"/>
            <v:imagedata r:id="rId210" o:title="eqId924d32b574fe69e43724304cf39513e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7" o:spt="75" alt="学科网(www.zxxk.com)--教育资源门户，提供试卷、教案、课件、论文、素材以及各类教学资源下载，还有大量而丰富的教学相关资讯！ movfYOTxzW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2" o:title="eqId03902478df1a55bc99703210bccab91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BA2D42">
      <w:pPr>
        <w:spacing w:before="90" w:line="360" w:lineRule="auto"/>
        <w:ind w:left="15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 movfYOTxzWHNAx1ODbqMbQ==" type="#_x0000_t75" style="height:30.65pt;width:146.3pt;" o:ole="t" filled="f" o:preferrelative="t" stroked="f" coordsize="21600,21600">
            <v:path/>
            <v:fill on="f" focussize="0,0"/>
            <v:stroke on="f" joinstyle="miter"/>
            <v:imagedata r:id="rId214" o:title="eqId0edde3f7d2631392c23b68fabf705e5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</w:p>
    <w:p w14:paraId="43C6B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9" o:spt="75" alt="学科网(www.zxxk.com)--教育资源门户，提供试卷、教案、课件、论文、素材以及各类教学资源下载，还有大量而丰富的教学相关资讯！ movfYOTxzWHNAx1ODbqMbQ==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6" o:title="eqId143b917df0520097be222accbddf939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30" o:spt="75" alt="学科网(www.zxxk.com)--教育资源门户，提供试卷、教案、课件、论文、素材以及各类教学资源下载，还有大量而丰富的教学相关资讯！ movfYOTxzWHNAx1ODbqMbQ==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18" o:title="eqId62559d143b4a977be9990eebcbec53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1" o:spt="75" alt="学科网(www.zxxk.com)--教育资源门户，提供试卷、教案、课件、论文、素材以及各类教学资源下载，还有大量而丰富的教学相关资讯！ movfYOTxzWH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0" o:title="eqId0a6936d370d6a238a608ca56f87198d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013958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：曲线</w:t>
      </w:r>
      <w:r>
        <w:object>
          <v:shape id="_x0000_i1132" o:spt="75" alt="学科网(www.zxxk.com)--教育资源门户，提供试卷、教案、课件、论文、素材以及各类教学资源下载，还有大量而丰富的教学相关资讯！ movfYOTxzWH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22" o:title="eqId51c530f4b7491b95acb8ce3eef9aa09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中心对称图形；</w:t>
      </w:r>
    </w:p>
    <w:p w14:paraId="0A9352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3" o:spt="75" alt="学科网(www.zxxk.com)--教育资源门户，提供试卷、教案、课件、论文、素材以及各类教学资源下载，还有大量而丰富的教学相关资讯！ movfYOTxzWHNAx1ODbqMbQ==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24" o:title="eqId79699156efecc21a555e63da6456031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134" o:spt="75" alt="学科网(www.zxxk.com)--教育资源门户，提供试卷、教案、课件、论文、素材以及各类教学资源下载，还有大量而丰富的教学相关资讯！ movfYOTxzWHNAx1ODbqMbQ==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0" o:title="eqId8a551a88ac426439803f564a3bbee04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5" o:spt="75" alt="学科网(www.zxxk.com)--教育资源门户，提供试卷、教案、课件、论文、素材以及各类教学资源下载，还有大量而丰富的教学相关资讯！ movfYOTxzW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227" o:title="eqId2c94bb12cee76221e13f9ef955b0aab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73442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正整数，数列</w:t>
      </w:r>
      <w:r>
        <w:object>
          <v:shape id="_x0000_i1136" o:spt="75" alt="学科网(www.zxxk.com)--教育资源门户，提供试卷、教案、课件、论文、素材以及各类教学资源下载，还有大量而丰富的教学相关资讯！ movfYOTxzWH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9" o:title="eqId274ab503070639835eb24506427784a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公差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等差数列，若从中删去两项</w:t>
      </w:r>
      <w:r>
        <w:object>
          <v:shape id="_x0000_i1137" o:spt="75" alt="学科网(www.zxxk.com)--教育资源门户，提供试卷、教案、课件、论文、素材以及各类教学资源下载，还有大量而丰富的教学相关资讯！ movfYOTxzWH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31" o:title="eqId50a272adba0f1120109824440f0e252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8" o:spt="75" alt="学科网(www.zxxk.com)--教育资源门户，提供试卷、教案、课件、论文、素材以及各类教学资源下载，还有大量而丰富的教学相关资讯！ movfYOTxzWH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33" o:title="eqIdcb4997db78eb446c79b60510a4ef013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剩余的</w:t>
      </w:r>
      <w:r>
        <w:object>
          <v:shape id="_x0000_i1139" o:spt="75" alt="学科网(www.zxxk.com)--教育资源门户，提供试卷、教案、课件、论文、素材以及各类教学资源下载，还有大量而丰富的教学相关资讯！ movfYOTxzWHNAx1ODbqMbQ==" type="#_x0000_t75" style="height:14.5pt;width:18.75pt;" o:ole="t" filled="f" o:preferrelative="t" stroked="f" coordsize="21600,21600">
            <v:path/>
            <v:fill on="f" focussize="0,0"/>
            <v:stroke on="f" joinstyle="miter"/>
            <v:imagedata r:id="rId235" o:title="eqId215422dec0e447b0a36d7e198538039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可被平均分为</w:t>
      </w:r>
      <w:r>
        <w:object>
          <v:shape id="_x0000_i1140" o:spt="75" alt="学科网(www.zxxk.com)--教育资源门户，提供试卷、教案、课件、论文、素材以及各类教学资源下载，还有大量而丰富的教学相关资讯！ movfYOTxzWH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37" o:title="eqId294f5ba74cdf695fc9a8a8e52f42132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，且每组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都能构成等差数列，则称数列</w:t>
      </w:r>
      <w:r>
        <w:object>
          <v:shape id="_x0000_i1141" o:spt="75" alt="学科网(www.zxxk.com)--教育资源门户，提供试卷、教案、课件、论文、素材以及各类教学资源下载，还有大量而丰富的教学相关资讯！ movfYOTxzWH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9" o:title="eqId274ab503070639835eb24506427784a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2" o:spt="75" alt="学科网(www.zxxk.com)--教育资源门户，提供试卷、教案、课件、论文、素材以及各类教学资源下载，还有大量而丰富的教学相关资讯！ movfYOTxzWHNAx1ODbqMbQ==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40" o:title="eqId2fbafec9e3d7e84e92797f52530b6d4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分数列．</w:t>
      </w:r>
    </w:p>
    <w:p w14:paraId="624F11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所有的</w:t>
      </w:r>
      <w:r>
        <w:object>
          <v:shape id="_x0000_i1143" o:spt="75" alt="学科网(www.zxxk.com)--教育资源门户，提供试卷、教案、课件、论文、素材以及各类教学资源下载，还有大量而丰富的教学相关资讯！ movfYOTxzWHNAx1ODbqMbQ==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42" o:title="eqIdaa768d0bb9bcf827b3e7310e35ef0fb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 movfYOTxzWHNAx1ODbqMbQ==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44" o:title="eqId2797d7f67e454c6d1ddc605d244f969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数列</w:t>
      </w:r>
      <w:r>
        <w:object>
          <v:shape id="_x0000_i1145" o:spt="75" alt="学科网(www.zxxk.com)--教育资源门户，提供试卷、教案、课件、论文、素材以及各类教学资源下载，还有大量而丰富的教学相关资讯！ movfYOTxzWHNAx1ODbqMbQ==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246" o:title="eqId2248abecf38758ea415bbc54ad6f8d1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6" o:spt="75" alt="学科网(www.zxxk.com)--教育资源门户，提供试卷、教案、课件、论文、素材以及各类教学资源下载，还有大量而丰富的教学相关资讯！ movfYOTxzWHNAx1ODbqMbQ==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40" o:title="eqId2fbafec9e3d7e84e92797f52530b6d4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分数列；</w:t>
      </w:r>
    </w:p>
    <w:p w14:paraId="4A7E7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7" o:spt="75" alt="学科网(www.zxxk.com)--教育资源门户，提供试卷、教案、课件、论文、素材以及各类教学资源下载，还有大量而丰富的教学相关资讯！ movfYOTxzWHNAx1ODbqMbQ==" type="#_x0000_t75" style="height:13.8pt;width:29.85pt;" o:ole="t" filled="f" o:preferrelative="t" stroked="f" coordsize="21600,21600">
            <v:path/>
            <v:fill on="f" focussize="0,0"/>
            <v:stroke on="f" joinstyle="miter"/>
            <v:imagedata r:id="rId249" o:title="eqId527093b2ec760913d0dccff8a099248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数列</w:t>
      </w:r>
      <w:r>
        <w:object>
          <v:shape id="_x0000_i1148" o:spt="75" alt="学科网(www.zxxk.com)--教育资源门户，提供试卷、教案、课件、论文、素材以及各类教学资源下载，还有大量而丰富的教学相关资讯！ movfYOTxzWH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9" o:title="eqId274ab503070639835eb24506427784a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 movfYOTxzWHNAx1ODbqMbQ==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52" o:title="eqIdc0917333b49c0a931b56aec092d085e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分数列；</w:t>
      </w:r>
    </w:p>
    <w:p w14:paraId="164B2B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150" o:spt="75" alt="学科网(www.zxxk.com)--教育资源门户，提供试卷、教案、课件、论文、素材以及各类教学资源下载，还有大量而丰富的教学相关资讯！ movfYOTxzWHNAx1ODbqMbQ==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254" o:title="eqId2db794151a1a787a0b5b065729f7b27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任取两个数</w:t>
      </w:r>
      <w:r>
        <w:object>
          <v:shape id="_x0000_i1151" o:spt="75" alt="学科网(www.zxxk.com)--教育资源门户，提供试卷、教案、课件、论文、素材以及各类教学资源下载，还有大量而丰富的教学相关资讯！ movfYOTxzWHNAx1ODbqMbQ==" type="#_x0000_t75" style="height:12.5pt;width:7pt;" o:ole="t" filled="f" o:preferrelative="t" stroked="f" coordsize="21600,21600">
            <v:path/>
            <v:fill on="f" focussize="0,0"/>
            <v:stroke on="f" joinstyle="miter"/>
            <v:imagedata r:id="rId256" o:title="eqId2c05b9832b09731a574d4a4adf7448d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2" o:spt="75" alt="学科网(www.zxxk.com)--教育资源门户，提供试卷、教案、课件、论文、素材以及各类教学资源下载，还有大量而丰富的教学相关资讯！ movfYOTxzWHNAx1ODbqMbQ==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58" o:title="eqId70209e079ce7bb8f46db676d191797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数列</w:t>
      </w:r>
      <w:r>
        <w:object>
          <v:shape id="_x0000_i1153" o:spt="75" alt="学科网(www.zxxk.com)--教育资源门户，提供试卷、教案、课件、论文、素材以及各类教学资源下载，还有大量而丰富的教学相关资讯！ movfYOTxzWH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9" o:title="eqId274ab503070639835eb24506427784a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4" o:spt="75" alt="学科网(www.zxxk.com)--教育资源门户，提供试卷、教案、课件、论文、素材以及各类教学资源下载，还有大量而丰富的教学相关资讯！ movfYOTxzWHNAx1ODbqMbQ==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40" o:title="eqId2fbafec9e3d7e84e92797f52530b6d4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分数列的概率为</w:t>
      </w:r>
      <w:r>
        <w:object>
          <v:shape id="_x0000_i1155" o:spt="75" alt="学科网(www.zxxk.com)--教育资源门户，提供试卷、教案、课件、论文、素材以及各类教学资源下载，还有大量而丰富的教学相关资讯！ movfYOTxzWH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2" o:title="eqId6fb9b392b1c516e66242727dd9c055f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156" o:spt="75" alt="学科网(www.zxxk.com)--教育资源门户，提供试卷、教案、课件、论文、素材以及各类教学资源下载，还有大量而丰富的教学相关资讯！ movfYOTxzWHNAx1ODbqMbQ==" type="#_x0000_t75" style="height:30.65pt;width:35.25pt;" o:ole="t" filled="f" o:preferrelative="t" stroked="f" coordsize="21600,21600">
            <v:path/>
            <v:fill on="f" focussize="0,0"/>
            <v:stroke on="f" joinstyle="miter"/>
            <v:imagedata r:id="rId264" o:title="eqId185c6ee0f7ca8a465b8c1676c0a3b58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193495">
      <w:pPr>
        <w:spacing w:line="360" w:lineRule="auto"/>
        <w:jc w:val="both"/>
        <w:textAlignment w:val="center"/>
        <w:rPr>
          <w:color w:val="000000"/>
        </w:rPr>
      </w:pPr>
    </w:p>
    <w:p w14:paraId="6AF2C96F">
      <w:pPr>
        <w:spacing w:line="360" w:lineRule="auto"/>
        <w:jc w:val="both"/>
        <w:textAlignment w:val="center"/>
        <w:rPr>
          <w:color w:val="000000"/>
        </w:rPr>
      </w:pPr>
    </w:p>
    <w:p w14:paraId="5FD5B475">
      <w:pPr>
        <w:spacing w:before="60" w:line="360" w:lineRule="auto"/>
        <w:ind w:right="915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p w14:paraId="005822F6">
      <w:pPr>
        <w:spacing w:line="360" w:lineRule="auto"/>
        <w:jc w:val="both"/>
        <w:textAlignment w:val="center"/>
        <w:rPr>
          <w:color w:val="000000"/>
        </w:rPr>
      </w:pPr>
    </w:p>
    <w:p w14:paraId="3523DBC6">
      <w:pPr>
        <w:spacing w:before="6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绝密</w:t>
      </w:r>
      <w:r>
        <w:rPr>
          <w:rFonts w:ascii="Times New Roman" w:hAnsi="Times New Roman" w:eastAsia="Times New Roman" w:cs="Times New Roman"/>
          <w:color w:val="000000"/>
          <w:sz w:val="32"/>
        </w:rPr>
        <w:t xml:space="preserve"> </w:t>
      </w:r>
      <w:r>
        <w:rPr>
          <w:rFonts w:ascii="Segoe UI Symbol" w:hAnsi="Segoe UI Symbol" w:eastAsia="Segoe UI Symbol" w:cs="Segoe UI Symbol"/>
          <w:color w:val="000000"/>
          <w:sz w:val="32"/>
        </w:rPr>
        <w:t>★</w:t>
      </w:r>
      <w:r>
        <w:rPr>
          <w:rFonts w:ascii="Times New Roman" w:hAnsi="Times New Roman" w:eastAsia="Times New Roman" w:cs="Times New Roman"/>
          <w:color w:val="000000"/>
          <w:sz w:val="32"/>
        </w:rPr>
        <w:t xml:space="preserve"> </w:t>
      </w:r>
      <w:r>
        <w:rPr>
          <w:rFonts w:ascii="宋体" w:hAnsi="宋体" w:eastAsia="宋体" w:cs="宋体"/>
          <w:b/>
          <w:color w:val="000000"/>
          <w:sz w:val="32"/>
        </w:rPr>
        <w:t>启用前</w:t>
      </w:r>
    </w:p>
    <w:p w14:paraId="7551AB2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4</w:t>
      </w:r>
      <w:r>
        <w:rPr>
          <w:rFonts w:ascii="宋体" w:hAnsi="宋体" w:eastAsia="宋体" w:cs="宋体"/>
          <w:b/>
          <w:color w:val="000000"/>
          <w:sz w:val="32"/>
        </w:rPr>
        <w:t>年普通高等学校招生全国统一考试（新课标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I</w:t>
      </w:r>
      <w:r>
        <w:rPr>
          <w:rFonts w:ascii="宋体" w:hAnsi="宋体" w:eastAsia="宋体" w:cs="宋体"/>
          <w:b/>
          <w:color w:val="000000"/>
          <w:sz w:val="32"/>
        </w:rPr>
        <w:t>卷）</w:t>
      </w:r>
    </w:p>
    <w:p w14:paraId="7594FF0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数学</w:t>
      </w:r>
    </w:p>
    <w:p w14:paraId="3EB466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1FE6EE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 w14:paraId="6F94BE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答题前，先将自己的姓名、准考证号、考场号、座位号填写在试卷和答题卡上，并将准考证号条形码粘贴在答题卡上的指定位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7CDA31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选择题的作答：每小题选出答案后，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铅笔把答题卡上对应题目的答案标号涂黑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33719A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填空题和解答题的作答：用黑色签字笔直接答在答题卡上对应的答题区域内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78B1F3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4.</w:t>
      </w:r>
      <w:r>
        <w:rPr>
          <w:rFonts w:ascii="宋体" w:hAnsi="宋体" w:eastAsia="宋体" w:cs="宋体"/>
          <w:b/>
          <w:color w:val="000000"/>
          <w:sz w:val="24"/>
        </w:rPr>
        <w:t>考试结束后，请将本试卷和答题卡一并上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7A5A4822">
      <w:pPr>
        <w:spacing w:before="75" w:line="360" w:lineRule="auto"/>
        <w:ind w:right="105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8 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40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在每小题给出的四个选项中，只有一个选项是正确的．请把正确的选项填涂在答题卡相应的位置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3BC0A94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69440B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9D2DD6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55A0C0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891ED1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6EDAE8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4B270F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4591DE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4001BC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42DB02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8A677D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01E9B7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DD525D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45FABD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52103C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67A923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06C03F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sz w:val="24"/>
        </w:rPr>
        <w:t>二、</w:t>
      </w:r>
      <w:r>
        <w:rPr>
          <w:rFonts w:ascii="宋体" w:hAnsi="宋体" w:eastAsia="宋体" w:cs="宋体"/>
          <w:b/>
          <w:color w:val="000000"/>
          <w:sz w:val="24"/>
        </w:rPr>
        <w:t>选择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3 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6 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18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全部选对得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6 </w:t>
      </w:r>
      <w:r>
        <w:rPr>
          <w:rFonts w:ascii="宋体" w:hAnsi="宋体" w:eastAsia="宋体" w:cs="宋体"/>
          <w:b/>
          <w:color w:val="000000"/>
          <w:sz w:val="24"/>
        </w:rPr>
        <w:t>分，部分选对的得部分分，选对但不全的得部分分，有选错的得0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76F2A3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4D9A3B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59F0A35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7C6A57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14:paraId="13A4F09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26A39E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595A09F0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3 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15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0323BB7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031E42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7" o:spt="75" alt="学科网(www.zxxk.com)--教育资源门户，提供试卷、教案、课件、论文、素材以及各类教学资源下载，还有大量而丰富的教学相关资讯！ movfYOTxzWH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6" o:title="eqIda4b8503f4706b8321e4e79a87eadea8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</w:p>
    <w:p w14:paraId="334E9C8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09B994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8" o:spt="75" alt="学科网(www.zxxk.com)--教育资源门户，提供试卷、教案、课件、论文、素材以及各类教学资源下载，还有大量而丰富的教学相关资讯！ movfYOTxzW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68" o:title="eqId6e24d42f61784c642e9eb1316afdd2a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</w:p>
    <w:p w14:paraId="2387FA7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7708AB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9" o:spt="75" alt="学科网(www.zxxk.com)--教育资源门户，提供试卷、教案、课件、论文、素材以及各类教学资源下载，还有大量而丰富的教学相关资讯！ movfYOTxzWH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70" o:title="eqIdf89eef3148f2d4d09379767b4af691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0.5</w:t>
      </w:r>
    </w:p>
    <w:p w14:paraId="42757B5D">
      <w:pPr>
        <w:spacing w:before="7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color w:val="000000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77 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6FC7911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7BA451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0" o:spt="75" alt="学科网(www.zxxk.com)--教育资源门户，提供试卷、教案、课件、论文、素材以及各类教学资源下载，还有大量而丰富的教学相关资讯！ movfYOTxzWHNAx1ODbqMbQ==" type="#_x0000_t75" style="height:30.8pt;width:32.05pt;" o:ole="t" filled="f" o:preferrelative="t" stroked="f" coordsize="21600,21600">
            <v:path/>
            <v:fill on="f" focussize="0,0"/>
            <v:stroke on="f" joinstyle="miter"/>
            <v:imagedata r:id="rId272" o:title="eqIdffe7a93172d308a58200e3c722fe107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C7C51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1" o:spt="75" alt="学科网(www.zxxk.com)--教育资源门户，提供试卷、教案、课件、论文、素材以及各类教学资源下载，还有大量而丰富的教学相关资讯！ movfYOTxzWHNAx1ODbqMbQ==" type="#_x0000_t75" style="height:17pt;width:25.15pt;" o:ole="t" filled="f" o:preferrelative="t" stroked="f" coordsize="21600,21600">
            <v:path/>
            <v:fill on="f" focussize="0,0"/>
            <v:stroke on="f" joinstyle="miter"/>
            <v:imagedata r:id="rId274" o:title="eqId95bacae35b6e16a0a33c2bdc6bc07df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</w:p>
    <w:p w14:paraId="3842677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3914BF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2" o:spt="75" alt="学科网(www.zxxk.com)--教育资源门户，提供试卷、教案、课件、论文、素材以及各类教学资源下载，还有大量而丰富的教学相关资讯！ movfYOTxzWH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70" o:title="eqIdf89eef3148f2d4d09379767b4af6913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58B829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63" o:spt="75" alt="学科网(www.zxxk.com)--教育资源门户，提供试卷、教案、课件、论文、素材以及各类教学资源下载，还有大量而丰富的教学相关资讯！ movfYOTxzWH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86" o:title="eqId0f85fca60a11e1af2bf50138d0e3fe6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83431062" name="图片 78343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431062" name="图片 783431062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程为</w:t>
      </w:r>
      <w:r>
        <w:object>
          <v:shape id="_x0000_i1164" o:spt="75" alt="学科网(www.zxxk.com)--教育资源门户，提供试卷、教案、课件、论文、素材以及各类教学资源下载，还有大量而丰富的教学相关资讯！ movfYOTxzWHNAx1ODbqMbQ==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279" o:title="eqIded0e1da6c7bf1882513d4b0a90cd5e3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65" o:spt="75" alt="学科网(www.zxxk.com)--教育资源门户，提供试卷、教案、课件、论文、素材以及各类教学资源下载，还有大量而丰富的教学相关资讯！ movfYOTxzWHNAx1ODbqMbQ==" type="#_x0000_t75" style="height:15.85pt;width:51pt;" o:ole="t" filled="f" o:preferrelative="t" stroked="f" coordsize="21600,21600">
            <v:path/>
            <v:fill on="f" focussize="0,0"/>
            <v:stroke on="f" joinstyle="miter"/>
            <v:imagedata r:id="rId281" o:title="eqIde3f52cb58b6bc5d71030463ba7e2813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C559AF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423445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739011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6" o:spt="75" alt="学科网(www.zxxk.com)--教育资源门户，提供试卷、教案、课件、论文、素材以及各类教学资源下载，还有大量而丰富的教学相关资讯！ movfYOTxzWHNAx1ODbqMbQ==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83" o:title="eqIda7ffe8515ff6183c1c7775dc6f94bdb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</w:p>
    <w:p w14:paraId="682547D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7C960E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7" o:spt="75" alt="学科网(www.zxxk.com)--教育资源门户，提供试卷、教案、课件、论文、素材以及各类教学资源下载，还有大量而丰富的教学相关资讯！ movfYOTxzWH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910190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168" o:spt="75" alt="学科网(www.zxxk.com)--教育资源门户，提供试卷、教案、课件、论文、素材以及各类教学资源下载，还有大量而丰富的教学相关资讯！ movfYOTxzWHNAx1ODbqMbQ==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86" o:title="eqId9b54dbfc12dd26e5948c5112b5a3b1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</w:p>
    <w:p w14:paraId="456A688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4B2387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9" o:spt="75" alt="学科网(www.zxxk.com)--教育资源门户，提供试卷、教案、课件、论文、素材以及各类教学资源下载，还有大量而丰富的教学相关资讯！ movfYOTxzWHNAx1ODbqMbQ==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288" o:title="eqIdd9c32c6b7a48710e3d094277c566282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F669F4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证明见解析</w:t>
      </w:r>
    </w:p>
    <w:p w14:paraId="730631B1">
      <w:pPr>
        <w:spacing w:line="360" w:lineRule="auto"/>
        <w:jc w:val="both"/>
        <w:textAlignment w:val="center"/>
        <w:rPr>
          <w:color w:val="000000"/>
        </w:rPr>
      </w:pPr>
    </w:p>
    <w:p w14:paraId="6F256DBA">
      <w:pPr>
        <w:spacing w:line="360" w:lineRule="auto"/>
        <w:jc w:val="both"/>
        <w:textAlignment w:val="center"/>
        <w:rPr>
          <w:color w:val="000000"/>
        </w:rPr>
      </w:pPr>
    </w:p>
    <w:p w14:paraId="3E9D6FA4">
      <w:pPr>
        <w:spacing w:before="60" w:line="360" w:lineRule="auto"/>
        <w:ind w:right="915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15A4987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7CC1E22E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7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080FEB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1" Type="http://schemas.openxmlformats.org/officeDocument/2006/relationships/fontTable" Target="fontTable.xml"/><Relationship Id="rId290" Type="http://schemas.openxmlformats.org/officeDocument/2006/relationships/customXml" Target="../customXml/item2.xml"/><Relationship Id="rId29" Type="http://schemas.openxmlformats.org/officeDocument/2006/relationships/image" Target="media/image14.wmf"/><Relationship Id="rId289" Type="http://schemas.openxmlformats.org/officeDocument/2006/relationships/customXml" Target="../customXml/item1.xml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4.bin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9.bin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1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1.bin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5.bin"/><Relationship Id="rId250" Type="http://schemas.openxmlformats.org/officeDocument/2006/relationships/oleObject" Target="embeddings/oleObject124.bin"/><Relationship Id="rId25" Type="http://schemas.openxmlformats.org/officeDocument/2006/relationships/image" Target="media/image12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8.bin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1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png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9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8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7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png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png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5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332</Words>
  <Characters>1448</Characters>
  <Lines>0</Lines>
  <Paragraphs>0</Paragraphs>
  <TotalTime>5</TotalTime>
  <ScaleCrop>false</ScaleCrop>
  <LinksUpToDate>false</LinksUpToDate>
  <CharactersWithSpaces>1613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0T00:00:00Z</dcterms:created>
  <dc:creator>学科网试题生产平台</dc:creator>
  <dc:description>3513779343548416</dc:description>
  <cp:lastModifiedBy>温州杨府山高复学校</cp:lastModifiedBy>
  <dcterms:modified xsi:type="dcterms:W3CDTF">2025-05-12T08:54:3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DU1YWM1Y2M4MjY1MzExYzI5MzZiMTIzNzcwMWQ2NjIiLCJ1c2VySWQiOiIyNzgwOTYxODEifQ==</vt:lpwstr>
  </property>
  <property fmtid="{D5CDD505-2E9C-101B-9397-08002B2CF9AE}" pid="7" name="KSOProductBuildVer">
    <vt:lpwstr>2052-12.1.0.20784</vt:lpwstr>
  </property>
  <property fmtid="{D5CDD505-2E9C-101B-9397-08002B2CF9AE}" pid="8" name="ICV">
    <vt:lpwstr>614FD2D42DE84DA89CB8EF7DDCAF604B_12</vt:lpwstr>
  </property>
</Properties>
</file>